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20DA"/>
    <a:srgbClr val="2717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105" d="100"/>
          <a:sy n="105" d="100"/>
        </p:scale>
        <p:origin x="120" y="1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1721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306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5062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1156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4408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8362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8244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3732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5681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0650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502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89F7DB-6B41-4B29-95B0-982C6A923CF9}" type="datetimeFigureOut">
              <a:rPr lang="en-US" smtClean="0"/>
              <a:t>8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152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flipV="1">
            <a:off x="3355848" y="923544"/>
            <a:ext cx="0" cy="2505456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2112264" y="3429000"/>
            <a:ext cx="1243583" cy="1060704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3364991" y="3433586"/>
            <a:ext cx="4137660" cy="1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355847" y="3429000"/>
            <a:ext cx="1060705" cy="841248"/>
          </a:xfrm>
          <a:prstGeom prst="straightConnector1">
            <a:avLst/>
          </a:prstGeom>
          <a:ln w="38100">
            <a:solidFill>
              <a:srgbClr val="2717F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355847" y="1033272"/>
            <a:ext cx="4617721" cy="239572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6677410" y="1256719"/>
            <a:ext cx="960119" cy="49377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416552" y="1892808"/>
            <a:ext cx="1901952" cy="2377440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5833872" y="987551"/>
            <a:ext cx="969264" cy="1810513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6300216" y="1060738"/>
            <a:ext cx="228601" cy="832069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3378496" y="1060737"/>
            <a:ext cx="3150321" cy="2354531"/>
          </a:xfrm>
          <a:prstGeom prst="straightConnector1">
            <a:avLst/>
          </a:prstGeom>
          <a:ln w="38100">
            <a:solidFill>
              <a:srgbClr val="2717F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4416552" y="1060738"/>
            <a:ext cx="2112265" cy="320951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3364993" y="1892808"/>
            <a:ext cx="2926079" cy="1545370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 flipV="1">
            <a:off x="5952744" y="722376"/>
            <a:ext cx="576073" cy="338361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157771"/>
              </p:ext>
            </p:extLst>
          </p:nvPr>
        </p:nvGraphicFramePr>
        <p:xfrm>
          <a:off x="4644563" y="1795081"/>
          <a:ext cx="327382" cy="536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4563" y="1795081"/>
                        <a:ext cx="327382" cy="536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00989"/>
              </p:ext>
            </p:extLst>
          </p:nvPr>
        </p:nvGraphicFramePr>
        <p:xfrm>
          <a:off x="3544314" y="3691064"/>
          <a:ext cx="2984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4314" y="3691064"/>
                        <a:ext cx="29845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968088"/>
              </p:ext>
            </p:extLst>
          </p:nvPr>
        </p:nvGraphicFramePr>
        <p:xfrm>
          <a:off x="4877244" y="2596925"/>
          <a:ext cx="3587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7244" y="2596925"/>
                        <a:ext cx="35877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848390"/>
              </p:ext>
            </p:extLst>
          </p:nvPr>
        </p:nvGraphicFramePr>
        <p:xfrm>
          <a:off x="5378225" y="1754785"/>
          <a:ext cx="3286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78225" y="1754785"/>
                        <a:ext cx="328613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421133"/>
              </p:ext>
            </p:extLst>
          </p:nvPr>
        </p:nvGraphicFramePr>
        <p:xfrm>
          <a:off x="5465095" y="2841109"/>
          <a:ext cx="298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65095" y="2841109"/>
                        <a:ext cx="2984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700506"/>
              </p:ext>
            </p:extLst>
          </p:nvPr>
        </p:nvGraphicFramePr>
        <p:xfrm>
          <a:off x="6404514" y="1213920"/>
          <a:ext cx="3571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4514" y="1213920"/>
                        <a:ext cx="35718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535223"/>
              </p:ext>
            </p:extLst>
          </p:nvPr>
        </p:nvGraphicFramePr>
        <p:xfrm>
          <a:off x="6812280" y="1562566"/>
          <a:ext cx="11938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15" imgW="507960" imgH="253800" progId="Equation.DSMT4">
                  <p:embed/>
                </p:oleObj>
              </mc:Choice>
              <mc:Fallback>
                <p:oleObj name="Equation" r:id="rId15" imgW="507960" imgH="2538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12280" y="1562566"/>
                        <a:ext cx="119380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326095"/>
              </p:ext>
            </p:extLst>
          </p:nvPr>
        </p:nvGraphicFramePr>
        <p:xfrm>
          <a:off x="6157754" y="396414"/>
          <a:ext cx="3215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17" imgW="152280" imgH="253800" progId="Equation.DSMT4">
                  <p:embed/>
                </p:oleObj>
              </mc:Choice>
              <mc:Fallback>
                <p:oleObj name="Equation" r:id="rId17" imgW="152280" imgH="2538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57754" y="396414"/>
                        <a:ext cx="321500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218085"/>
              </p:ext>
            </p:extLst>
          </p:nvPr>
        </p:nvGraphicFramePr>
        <p:xfrm>
          <a:off x="7455581" y="3277329"/>
          <a:ext cx="3270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19" imgW="139680" imgH="164880" progId="Equation.DSMT4">
                  <p:embed/>
                </p:oleObj>
              </mc:Choice>
              <mc:Fallback>
                <p:oleObj name="Equation" r:id="rId19" imgW="139680" imgH="16488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55581" y="3277329"/>
                        <a:ext cx="327025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852552"/>
              </p:ext>
            </p:extLst>
          </p:nvPr>
        </p:nvGraphicFramePr>
        <p:xfrm>
          <a:off x="1984502" y="4447858"/>
          <a:ext cx="2968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21" imgW="126720" imgH="139680" progId="Equation.DSMT4">
                  <p:embed/>
                </p:oleObj>
              </mc:Choice>
              <mc:Fallback>
                <p:oleObj name="Equation" r:id="rId21" imgW="126720" imgH="13968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84502" y="4447858"/>
                        <a:ext cx="296863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355165"/>
              </p:ext>
            </p:extLst>
          </p:nvPr>
        </p:nvGraphicFramePr>
        <p:xfrm>
          <a:off x="3207415" y="599342"/>
          <a:ext cx="2968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23" imgW="126720" imgH="126720" progId="Equation.DSMT4">
                  <p:embed/>
                </p:oleObj>
              </mc:Choice>
              <mc:Fallback>
                <p:oleObj name="Equation" r:id="rId23" imgW="126720" imgH="12672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07415" y="599342"/>
                        <a:ext cx="296863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708708"/>
              </p:ext>
            </p:extLst>
          </p:nvPr>
        </p:nvGraphicFramePr>
        <p:xfrm>
          <a:off x="2986291" y="3193698"/>
          <a:ext cx="3571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25" imgW="152280" imgH="177480" progId="Equation.DSMT4">
                  <p:embed/>
                </p:oleObj>
              </mc:Choice>
              <mc:Fallback>
                <p:oleObj name="Equation" r:id="rId25" imgW="152280" imgH="17748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86291" y="3193698"/>
                        <a:ext cx="3571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7589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8479" y="0"/>
            <a:ext cx="7415041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705740" y="726948"/>
            <a:ext cx="4306824" cy="540410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E820DA"/>
                </a:solidFill>
              </a:rPr>
              <a:t>”Magnetized” Area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3355848" y="1106424"/>
            <a:ext cx="5696712" cy="492861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229886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</TotalTime>
  <Words>4</Words>
  <Application>Microsoft Office PowerPoint</Application>
  <PresentationFormat>Widescreen</PresentationFormat>
  <Paragraphs>1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</vt:i4>
      </vt:variant>
    </vt:vector>
  </HeadingPairs>
  <TitlesOfParts>
    <vt:vector size="8" baseType="lpstr">
      <vt:lpstr>Arial</vt:lpstr>
      <vt:lpstr>Calibri</vt:lpstr>
      <vt:lpstr>Calibri Light</vt:lpstr>
      <vt:lpstr>Office Theme</vt:lpstr>
      <vt:lpstr>Equation</vt:lpstr>
      <vt:lpstr>MathType 6.0 Equ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uriy I. Eidelman x6321 13091V</dc:creator>
  <cp:lastModifiedBy>Yuriy I. Eidelman x6321 13091V</cp:lastModifiedBy>
  <cp:revision>8</cp:revision>
  <dcterms:created xsi:type="dcterms:W3CDTF">2017-08-08T16:04:29Z</dcterms:created>
  <dcterms:modified xsi:type="dcterms:W3CDTF">2017-08-08T22:14:01Z</dcterms:modified>
</cp:coreProperties>
</file>